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0" r:id="rId3"/>
    <p:sldId id="294" r:id="rId4"/>
    <p:sldId id="295" r:id="rId5"/>
    <p:sldId id="301" r:id="rId6"/>
    <p:sldId id="296" r:id="rId7"/>
    <p:sldId id="298" r:id="rId8"/>
    <p:sldId id="297" r:id="rId9"/>
    <p:sldId id="299" r:id="rId10"/>
    <p:sldId id="290" r:id="rId11"/>
    <p:sldId id="303" r:id="rId12"/>
    <p:sldId id="291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279" r:id="rId24"/>
    <p:sldId id="293" r:id="rId25"/>
    <p:sldId id="264" r:id="rId26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034" autoAdjust="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E92893-67C2-42F5-B0A7-179293E7A6E6}" type="doc">
      <dgm:prSet loTypeId="urn:microsoft.com/office/officeart/2005/8/layout/chevron2" loCatId="list" qsTypeId="urn:microsoft.com/office/officeart/2005/8/quickstyle/simple2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827D86E2-FA15-4BA4-BA79-F6B9B48C9220}">
      <dgm:prSet phldrT="[Text]"/>
      <dgm:spPr/>
      <dgm:t>
        <a:bodyPr/>
        <a:lstStyle/>
        <a:p>
          <a:r>
            <a:rPr lang="en-US" dirty="0" smtClean="0"/>
            <a:t>02</a:t>
          </a:r>
          <a:endParaRPr lang="en-US" dirty="0"/>
        </a:p>
      </dgm:t>
    </dgm:pt>
    <dgm:pt modelId="{94135FF7-A349-42C7-9F97-9C8C8434FDB3}" type="parTrans" cxnId="{43E03AC8-E7F5-4774-BEC2-BD0B226B8EBB}">
      <dgm:prSet/>
      <dgm:spPr/>
      <dgm:t>
        <a:bodyPr/>
        <a:lstStyle/>
        <a:p>
          <a:endParaRPr lang="en-US"/>
        </a:p>
      </dgm:t>
    </dgm:pt>
    <dgm:pt modelId="{B1F8A42B-511E-46D7-B131-34115EBD0A25}" type="sibTrans" cxnId="{43E03AC8-E7F5-4774-BEC2-BD0B226B8EBB}">
      <dgm:prSet/>
      <dgm:spPr/>
      <dgm:t>
        <a:bodyPr/>
        <a:lstStyle/>
        <a:p>
          <a:endParaRPr lang="en-US"/>
        </a:p>
      </dgm:t>
    </dgm:pt>
    <dgm:pt modelId="{4AB5A0C3-EE99-4CD5-BBF1-1F5F6644F8D0}">
      <dgm:prSet phldrT="[Text]"/>
      <dgm:spPr/>
      <dgm:t>
        <a:bodyPr/>
        <a:lstStyle/>
        <a:p>
          <a:r>
            <a:rPr lang="en-US" smtClean="0"/>
            <a:t>03</a:t>
          </a:r>
          <a:endParaRPr lang="en-US"/>
        </a:p>
      </dgm:t>
    </dgm:pt>
    <dgm:pt modelId="{2A88A19D-8BDF-490F-BF47-B7345D2FC824}" type="parTrans" cxnId="{30FEAA80-32A6-4572-829F-F4EF4B5FCCF9}">
      <dgm:prSet/>
      <dgm:spPr/>
      <dgm:t>
        <a:bodyPr/>
        <a:lstStyle/>
        <a:p>
          <a:endParaRPr lang="en-US"/>
        </a:p>
      </dgm:t>
    </dgm:pt>
    <dgm:pt modelId="{2376D70F-D4BD-42CE-A266-FD1028492E76}" type="sibTrans" cxnId="{30FEAA80-32A6-4572-829F-F4EF4B5FCCF9}">
      <dgm:prSet/>
      <dgm:spPr/>
      <dgm:t>
        <a:bodyPr/>
        <a:lstStyle/>
        <a:p>
          <a:endParaRPr lang="en-US"/>
        </a:p>
      </dgm:t>
    </dgm:pt>
    <dgm:pt modelId="{B120580E-DD1E-470A-8188-539A05E0C7E5}">
      <dgm:prSet phldrT="[Text]" custT="1"/>
      <dgm:spPr/>
      <dgm:t>
        <a:bodyPr/>
        <a:lstStyle/>
        <a:p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kịch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bản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trong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Game</a:t>
          </a:r>
          <a:endParaRPr lang="en-US" sz="3000" dirty="0"/>
        </a:p>
      </dgm:t>
    </dgm:pt>
    <dgm:pt modelId="{C0167B14-0E11-4207-B3DA-2D90951782DF}" type="parTrans" cxnId="{A247B893-71D5-4E1B-AA5F-0F74F864B8B2}">
      <dgm:prSet/>
      <dgm:spPr/>
      <dgm:t>
        <a:bodyPr/>
        <a:lstStyle/>
        <a:p>
          <a:endParaRPr lang="en-US"/>
        </a:p>
      </dgm:t>
    </dgm:pt>
    <dgm:pt modelId="{A5F40C13-85AF-465F-8F8E-6DD1770478A2}" type="sibTrans" cxnId="{A247B893-71D5-4E1B-AA5F-0F74F864B8B2}">
      <dgm:prSet/>
      <dgm:spPr/>
      <dgm:t>
        <a:bodyPr/>
        <a:lstStyle/>
        <a:p>
          <a:endParaRPr lang="en-US"/>
        </a:p>
      </dgm:t>
    </dgm:pt>
    <dgm:pt modelId="{36F09A07-2340-49B9-BF66-095AC7A46759}">
      <dgm:prSet phldrT="[Text]"/>
      <dgm:spPr/>
      <dgm:t>
        <a:bodyPr/>
        <a:lstStyle/>
        <a:p>
          <a:r>
            <a:rPr lang="en-US" dirty="0" smtClean="0"/>
            <a:t>04</a:t>
          </a:r>
          <a:endParaRPr lang="en-US" dirty="0"/>
        </a:p>
      </dgm:t>
    </dgm:pt>
    <dgm:pt modelId="{72A4AEE1-9B82-41CC-9E27-3225DA9A2C74}" type="parTrans" cxnId="{B77FFF1F-A579-461D-BEE1-9B8D33ED3DFE}">
      <dgm:prSet/>
      <dgm:spPr/>
      <dgm:t>
        <a:bodyPr/>
        <a:lstStyle/>
        <a:p>
          <a:endParaRPr lang="en-US"/>
        </a:p>
      </dgm:t>
    </dgm:pt>
    <dgm:pt modelId="{C63E1A96-E0F3-422A-B39F-8487EC10B6CB}" type="sibTrans" cxnId="{B77FFF1F-A579-461D-BEE1-9B8D33ED3DFE}">
      <dgm:prSet/>
      <dgm:spPr/>
      <dgm:t>
        <a:bodyPr/>
        <a:lstStyle/>
        <a:p>
          <a:endParaRPr lang="en-US"/>
        </a:p>
      </dgm:t>
    </dgm:pt>
    <dgm:pt modelId="{4962CDAE-D20B-4240-8529-BA3B2C014E81}">
      <dgm:prSet custT="1"/>
      <dgm:spPr/>
      <dgm:t>
        <a:bodyPr/>
        <a:lstStyle/>
        <a:p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kiến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liên</a:t>
          </a:r>
          <a:r>
            <a:rPr lang="en-US" sz="3000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dirty="0" err="1" smtClean="0">
              <a:latin typeface="Times New Roman" pitchFamily="18" charset="0"/>
              <a:cs typeface="Times New Roman" pitchFamily="18" charset="0"/>
            </a:rPr>
            <a:t>quan</a:t>
          </a:r>
          <a:endParaRPr lang="en-US" sz="3000" b="1" dirty="0">
            <a:latin typeface="Times New Roman" pitchFamily="18" charset="0"/>
            <a:cs typeface="Times New Roman" pitchFamily="18" charset="0"/>
          </a:endParaRPr>
        </a:p>
      </dgm:t>
    </dgm:pt>
    <dgm:pt modelId="{8CE8DE74-AFA7-447E-97AB-4786F93D4C19}" type="parTrans" cxnId="{C66C2BA6-D328-47A9-BD3D-D45CF1CEE5BC}">
      <dgm:prSet/>
      <dgm:spPr/>
      <dgm:t>
        <a:bodyPr/>
        <a:lstStyle/>
        <a:p>
          <a:endParaRPr lang="en-US"/>
        </a:p>
      </dgm:t>
    </dgm:pt>
    <dgm:pt modelId="{4E2D7ECB-E103-4770-9FFA-14BE334B54BD}" type="sibTrans" cxnId="{C66C2BA6-D328-47A9-BD3D-D45CF1CEE5BC}">
      <dgm:prSet/>
      <dgm:spPr/>
      <dgm:t>
        <a:bodyPr/>
        <a:lstStyle/>
        <a:p>
          <a:endParaRPr lang="en-US"/>
        </a:p>
      </dgm:t>
    </dgm:pt>
    <dgm:pt modelId="{18025D5F-8B59-4AC5-B0B3-981130E9D3A7}">
      <dgm:prSet custT="1"/>
      <dgm:spPr/>
      <dgm:t>
        <a:bodyPr/>
        <a:lstStyle/>
        <a:p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Kết</a:t>
          </a:r>
          <a:r>
            <a: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ả</a:t>
          </a:r>
          <a:endParaRPr lang="en-US" sz="30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0DF1D39-3A1D-40B8-9712-5CD850089E7A}" type="parTrans" cxnId="{0031E212-F093-4A0B-B347-07F0855D5DB2}">
      <dgm:prSet/>
      <dgm:spPr/>
      <dgm:t>
        <a:bodyPr/>
        <a:lstStyle/>
        <a:p>
          <a:endParaRPr lang="en-US"/>
        </a:p>
      </dgm:t>
    </dgm:pt>
    <dgm:pt modelId="{6EEFD562-4E4A-46A5-9A52-7BFBF1FAA3EB}" type="sibTrans" cxnId="{0031E212-F093-4A0B-B347-07F0855D5DB2}">
      <dgm:prSet/>
      <dgm:spPr/>
      <dgm:t>
        <a:bodyPr/>
        <a:lstStyle/>
        <a:p>
          <a:endParaRPr lang="en-US"/>
        </a:p>
      </dgm:t>
    </dgm:pt>
    <dgm:pt modelId="{BF8FCF2A-AB1C-487C-BCF2-08AC4A083634}">
      <dgm:prSet phldrT="[Text]" custT="1"/>
      <dgm:spPr/>
      <dgm:t>
        <a:bodyPr/>
        <a:lstStyle/>
        <a:p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Yêu</a:t>
          </a:r>
          <a:r>
            <a: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ầu</a:t>
          </a:r>
          <a:r>
            <a: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ức</a:t>
          </a:r>
          <a:r>
            <a: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ăng</a:t>
          </a:r>
          <a:endParaRPr lang="en-US" sz="30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FA62B7F-3CB2-405D-BC3F-1FF7B029ECB0}" type="sibTrans" cxnId="{67866BA2-2C88-4068-870D-7386CA958E5A}">
      <dgm:prSet/>
      <dgm:spPr/>
      <dgm:t>
        <a:bodyPr/>
        <a:lstStyle/>
        <a:p>
          <a:endParaRPr lang="en-US"/>
        </a:p>
      </dgm:t>
    </dgm:pt>
    <dgm:pt modelId="{1BA115BD-C579-4085-A5DD-086914DBD9E1}" type="parTrans" cxnId="{67866BA2-2C88-4068-870D-7386CA958E5A}">
      <dgm:prSet/>
      <dgm:spPr/>
      <dgm:t>
        <a:bodyPr/>
        <a:lstStyle/>
        <a:p>
          <a:endParaRPr lang="en-US"/>
        </a:p>
      </dgm:t>
    </dgm:pt>
    <dgm:pt modelId="{A4CF3211-101E-4586-AA78-08B1BDE17A5D}">
      <dgm:prSet phldrT="[Text]"/>
      <dgm:spPr/>
      <dgm:t>
        <a:bodyPr/>
        <a:lstStyle/>
        <a:p>
          <a:r>
            <a:rPr lang="en-US" smtClean="0"/>
            <a:t>01</a:t>
          </a:r>
          <a:endParaRPr lang="en-US"/>
        </a:p>
      </dgm:t>
    </dgm:pt>
    <dgm:pt modelId="{76CBB913-6389-4FFE-A0AD-13CF4E87BCA9}" type="sibTrans" cxnId="{CB242210-E1A4-41A2-9FE9-8DF3C14E0470}">
      <dgm:prSet/>
      <dgm:spPr/>
      <dgm:t>
        <a:bodyPr/>
        <a:lstStyle/>
        <a:p>
          <a:endParaRPr lang="en-US"/>
        </a:p>
      </dgm:t>
    </dgm:pt>
    <dgm:pt modelId="{8F130D8C-ABC3-4168-9ECC-A1E4082E5ABA}" type="parTrans" cxnId="{CB242210-E1A4-41A2-9FE9-8DF3C14E0470}">
      <dgm:prSet/>
      <dgm:spPr/>
      <dgm:t>
        <a:bodyPr/>
        <a:lstStyle/>
        <a:p>
          <a:endParaRPr lang="en-US"/>
        </a:p>
      </dgm:t>
    </dgm:pt>
    <dgm:pt modelId="{714372C9-3B85-4865-A3BC-6A04863FEBE6}" type="pres">
      <dgm:prSet presAssocID="{E2E92893-67C2-42F5-B0A7-179293E7A6E6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F1FB7B2-5350-4369-B7A0-97EC5CE34C9E}" type="pres">
      <dgm:prSet presAssocID="{A4CF3211-101E-4586-AA78-08B1BDE17A5D}" presName="composite" presStyleCnt="0"/>
      <dgm:spPr/>
      <dgm:t>
        <a:bodyPr/>
        <a:lstStyle/>
        <a:p>
          <a:endParaRPr lang="en-US"/>
        </a:p>
      </dgm:t>
    </dgm:pt>
    <dgm:pt modelId="{CCBEE8EF-3FBF-420E-9543-9BDE1C64CA1B}" type="pres">
      <dgm:prSet presAssocID="{A4CF3211-101E-4586-AA78-08B1BDE17A5D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AD65B1-876E-4A23-95A4-F0BE3AE57FE6}" type="pres">
      <dgm:prSet presAssocID="{A4CF3211-101E-4586-AA78-08B1BDE17A5D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6E8349-9AE0-4CC5-9945-DEAC162E01E4}" type="pres">
      <dgm:prSet presAssocID="{76CBB913-6389-4FFE-A0AD-13CF4E87BCA9}" presName="sp" presStyleCnt="0"/>
      <dgm:spPr/>
      <dgm:t>
        <a:bodyPr/>
        <a:lstStyle/>
        <a:p>
          <a:endParaRPr lang="en-US"/>
        </a:p>
      </dgm:t>
    </dgm:pt>
    <dgm:pt modelId="{268D27F1-2A6C-4093-BBEF-E0C2F49F166D}" type="pres">
      <dgm:prSet presAssocID="{827D86E2-FA15-4BA4-BA79-F6B9B48C9220}" presName="composite" presStyleCnt="0"/>
      <dgm:spPr/>
      <dgm:t>
        <a:bodyPr/>
        <a:lstStyle/>
        <a:p>
          <a:endParaRPr lang="en-US"/>
        </a:p>
      </dgm:t>
    </dgm:pt>
    <dgm:pt modelId="{7124816F-BFC8-4D74-A037-EFFEFAD3F668}" type="pres">
      <dgm:prSet presAssocID="{827D86E2-FA15-4BA4-BA79-F6B9B48C9220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AC3D0-98E7-4CBA-91D9-1177A35BAF47}" type="pres">
      <dgm:prSet presAssocID="{827D86E2-FA15-4BA4-BA79-F6B9B48C9220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71B0A37-1065-4CBE-B0E4-EF42A8FDACE6}" type="pres">
      <dgm:prSet presAssocID="{B1F8A42B-511E-46D7-B131-34115EBD0A25}" presName="sp" presStyleCnt="0"/>
      <dgm:spPr/>
      <dgm:t>
        <a:bodyPr/>
        <a:lstStyle/>
        <a:p>
          <a:endParaRPr lang="en-US"/>
        </a:p>
      </dgm:t>
    </dgm:pt>
    <dgm:pt modelId="{CEEFDA43-0B81-4062-8CD6-CFA24285E4BD}" type="pres">
      <dgm:prSet presAssocID="{4AB5A0C3-EE99-4CD5-BBF1-1F5F6644F8D0}" presName="composite" presStyleCnt="0"/>
      <dgm:spPr/>
      <dgm:t>
        <a:bodyPr/>
        <a:lstStyle/>
        <a:p>
          <a:endParaRPr lang="en-US"/>
        </a:p>
      </dgm:t>
    </dgm:pt>
    <dgm:pt modelId="{0AE4F165-E188-4385-9BDD-A544B2EEE2E6}" type="pres">
      <dgm:prSet presAssocID="{4AB5A0C3-EE99-4CD5-BBF1-1F5F6644F8D0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7288C5-1CC6-4561-ABF9-52ECC43B882B}" type="pres">
      <dgm:prSet presAssocID="{4AB5A0C3-EE99-4CD5-BBF1-1F5F6644F8D0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81A379-113A-4C2D-BCBD-3650379AF443}" type="pres">
      <dgm:prSet presAssocID="{2376D70F-D4BD-42CE-A266-FD1028492E76}" presName="sp" presStyleCnt="0"/>
      <dgm:spPr/>
      <dgm:t>
        <a:bodyPr/>
        <a:lstStyle/>
        <a:p>
          <a:endParaRPr lang="en-US"/>
        </a:p>
      </dgm:t>
    </dgm:pt>
    <dgm:pt modelId="{A4415E76-3FFF-4B0C-B969-8728353CC753}" type="pres">
      <dgm:prSet presAssocID="{36F09A07-2340-49B9-BF66-095AC7A46759}" presName="composite" presStyleCnt="0"/>
      <dgm:spPr/>
      <dgm:t>
        <a:bodyPr/>
        <a:lstStyle/>
        <a:p>
          <a:endParaRPr lang="en-US"/>
        </a:p>
      </dgm:t>
    </dgm:pt>
    <dgm:pt modelId="{1A23807C-F5B1-41D2-8CC5-4F296C1443F2}" type="pres">
      <dgm:prSet presAssocID="{36F09A07-2340-49B9-BF66-095AC7A46759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262B73-55EC-497E-AE31-4192F7180429}" type="pres">
      <dgm:prSet presAssocID="{36F09A07-2340-49B9-BF66-095AC7A46759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E3B090-7861-495B-8149-29C82651869B}" type="presOf" srcId="{BF8FCF2A-AB1C-487C-BCF2-08AC4A083634}" destId="{6AAD65B1-876E-4A23-95A4-F0BE3AE57FE6}" srcOrd="0" destOrd="0" presId="urn:microsoft.com/office/officeart/2005/8/layout/chevron2"/>
    <dgm:cxn modelId="{C66C2BA6-D328-47A9-BD3D-D45CF1CEE5BC}" srcId="{827D86E2-FA15-4BA4-BA79-F6B9B48C9220}" destId="{4962CDAE-D20B-4240-8529-BA3B2C014E81}" srcOrd="0" destOrd="0" parTransId="{8CE8DE74-AFA7-447E-97AB-4786F93D4C19}" sibTransId="{4E2D7ECB-E103-4770-9FFA-14BE334B54BD}"/>
    <dgm:cxn modelId="{67866BA2-2C88-4068-870D-7386CA958E5A}" srcId="{A4CF3211-101E-4586-AA78-08B1BDE17A5D}" destId="{BF8FCF2A-AB1C-487C-BCF2-08AC4A083634}" srcOrd="0" destOrd="0" parTransId="{1BA115BD-C579-4085-A5DD-086914DBD9E1}" sibTransId="{BFA62B7F-3CB2-405D-BC3F-1FF7B029ECB0}"/>
    <dgm:cxn modelId="{A750D098-9301-4AE1-A3EE-B81730FF6349}" type="presOf" srcId="{A4CF3211-101E-4586-AA78-08B1BDE17A5D}" destId="{CCBEE8EF-3FBF-420E-9543-9BDE1C64CA1B}" srcOrd="0" destOrd="0" presId="urn:microsoft.com/office/officeart/2005/8/layout/chevron2"/>
    <dgm:cxn modelId="{066608E2-5C86-4230-9787-13D6CEE35748}" type="presOf" srcId="{18025D5F-8B59-4AC5-B0B3-981130E9D3A7}" destId="{6D262B73-55EC-497E-AE31-4192F7180429}" srcOrd="0" destOrd="0" presId="urn:microsoft.com/office/officeart/2005/8/layout/chevron2"/>
    <dgm:cxn modelId="{D5334FFA-6AD1-49BD-B81F-9A3A7E748A0E}" type="presOf" srcId="{4962CDAE-D20B-4240-8529-BA3B2C014E81}" destId="{BBEAC3D0-98E7-4CBA-91D9-1177A35BAF47}" srcOrd="0" destOrd="0" presId="urn:microsoft.com/office/officeart/2005/8/layout/chevron2"/>
    <dgm:cxn modelId="{43E03AC8-E7F5-4774-BEC2-BD0B226B8EBB}" srcId="{E2E92893-67C2-42F5-B0A7-179293E7A6E6}" destId="{827D86E2-FA15-4BA4-BA79-F6B9B48C9220}" srcOrd="1" destOrd="0" parTransId="{94135FF7-A349-42C7-9F97-9C8C8434FDB3}" sibTransId="{B1F8A42B-511E-46D7-B131-34115EBD0A25}"/>
    <dgm:cxn modelId="{A247B893-71D5-4E1B-AA5F-0F74F864B8B2}" srcId="{4AB5A0C3-EE99-4CD5-BBF1-1F5F6644F8D0}" destId="{B120580E-DD1E-470A-8188-539A05E0C7E5}" srcOrd="0" destOrd="0" parTransId="{C0167B14-0E11-4207-B3DA-2D90951782DF}" sibTransId="{A5F40C13-85AF-465F-8F8E-6DD1770478A2}"/>
    <dgm:cxn modelId="{3D6F93E0-1F1B-4398-8117-C7B0AF3A917C}" type="presOf" srcId="{E2E92893-67C2-42F5-B0A7-179293E7A6E6}" destId="{714372C9-3B85-4865-A3BC-6A04863FEBE6}" srcOrd="0" destOrd="0" presId="urn:microsoft.com/office/officeart/2005/8/layout/chevron2"/>
    <dgm:cxn modelId="{CB242210-E1A4-41A2-9FE9-8DF3C14E0470}" srcId="{E2E92893-67C2-42F5-B0A7-179293E7A6E6}" destId="{A4CF3211-101E-4586-AA78-08B1BDE17A5D}" srcOrd="0" destOrd="0" parTransId="{8F130D8C-ABC3-4168-9ECC-A1E4082E5ABA}" sibTransId="{76CBB913-6389-4FFE-A0AD-13CF4E87BCA9}"/>
    <dgm:cxn modelId="{A36BC7B0-20B7-43FF-B903-DD0960AA19E7}" type="presOf" srcId="{36F09A07-2340-49B9-BF66-095AC7A46759}" destId="{1A23807C-F5B1-41D2-8CC5-4F296C1443F2}" srcOrd="0" destOrd="0" presId="urn:microsoft.com/office/officeart/2005/8/layout/chevron2"/>
    <dgm:cxn modelId="{0031E212-F093-4A0B-B347-07F0855D5DB2}" srcId="{36F09A07-2340-49B9-BF66-095AC7A46759}" destId="{18025D5F-8B59-4AC5-B0B3-981130E9D3A7}" srcOrd="0" destOrd="0" parTransId="{20DF1D39-3A1D-40B8-9712-5CD850089E7A}" sibTransId="{6EEFD562-4E4A-46A5-9A52-7BFBF1FAA3EB}"/>
    <dgm:cxn modelId="{2A3E029E-C8ED-4DB3-9E0F-2F33CC64FF4C}" type="presOf" srcId="{4AB5A0C3-EE99-4CD5-BBF1-1F5F6644F8D0}" destId="{0AE4F165-E188-4385-9BDD-A544B2EEE2E6}" srcOrd="0" destOrd="0" presId="urn:microsoft.com/office/officeart/2005/8/layout/chevron2"/>
    <dgm:cxn modelId="{B77FFF1F-A579-461D-BEE1-9B8D33ED3DFE}" srcId="{E2E92893-67C2-42F5-B0A7-179293E7A6E6}" destId="{36F09A07-2340-49B9-BF66-095AC7A46759}" srcOrd="3" destOrd="0" parTransId="{72A4AEE1-9B82-41CC-9E27-3225DA9A2C74}" sibTransId="{C63E1A96-E0F3-422A-B39F-8487EC10B6CB}"/>
    <dgm:cxn modelId="{9DB27F63-6476-412F-86FC-EBD4DE46DC0C}" type="presOf" srcId="{B120580E-DD1E-470A-8188-539A05E0C7E5}" destId="{F87288C5-1CC6-4561-ABF9-52ECC43B882B}" srcOrd="0" destOrd="0" presId="urn:microsoft.com/office/officeart/2005/8/layout/chevron2"/>
    <dgm:cxn modelId="{30FEAA80-32A6-4572-829F-F4EF4B5FCCF9}" srcId="{E2E92893-67C2-42F5-B0A7-179293E7A6E6}" destId="{4AB5A0C3-EE99-4CD5-BBF1-1F5F6644F8D0}" srcOrd="2" destOrd="0" parTransId="{2A88A19D-8BDF-490F-BF47-B7345D2FC824}" sibTransId="{2376D70F-D4BD-42CE-A266-FD1028492E76}"/>
    <dgm:cxn modelId="{75ED90B7-EFA6-4DC8-9E8A-1B176E7FA85F}" type="presOf" srcId="{827D86E2-FA15-4BA4-BA79-F6B9B48C9220}" destId="{7124816F-BFC8-4D74-A037-EFFEFAD3F668}" srcOrd="0" destOrd="0" presId="urn:microsoft.com/office/officeart/2005/8/layout/chevron2"/>
    <dgm:cxn modelId="{9AC7F563-1060-4CE9-86AD-5C3A96B394A5}" type="presParOf" srcId="{714372C9-3B85-4865-A3BC-6A04863FEBE6}" destId="{7F1FB7B2-5350-4369-B7A0-97EC5CE34C9E}" srcOrd="0" destOrd="0" presId="urn:microsoft.com/office/officeart/2005/8/layout/chevron2"/>
    <dgm:cxn modelId="{C487A6C2-1CEF-4E36-B66B-E7B983492F35}" type="presParOf" srcId="{7F1FB7B2-5350-4369-B7A0-97EC5CE34C9E}" destId="{CCBEE8EF-3FBF-420E-9543-9BDE1C64CA1B}" srcOrd="0" destOrd="0" presId="urn:microsoft.com/office/officeart/2005/8/layout/chevron2"/>
    <dgm:cxn modelId="{7F9FA5C4-7D96-4DDA-BC9B-E27420774DFC}" type="presParOf" srcId="{7F1FB7B2-5350-4369-B7A0-97EC5CE34C9E}" destId="{6AAD65B1-876E-4A23-95A4-F0BE3AE57FE6}" srcOrd="1" destOrd="0" presId="urn:microsoft.com/office/officeart/2005/8/layout/chevron2"/>
    <dgm:cxn modelId="{53A6281F-C5E7-4E8E-B0EE-A847D50B1A11}" type="presParOf" srcId="{714372C9-3B85-4865-A3BC-6A04863FEBE6}" destId="{686E8349-9AE0-4CC5-9945-DEAC162E01E4}" srcOrd="1" destOrd="0" presId="urn:microsoft.com/office/officeart/2005/8/layout/chevron2"/>
    <dgm:cxn modelId="{E3495142-6247-4500-9955-DC8951938C21}" type="presParOf" srcId="{714372C9-3B85-4865-A3BC-6A04863FEBE6}" destId="{268D27F1-2A6C-4093-BBEF-E0C2F49F166D}" srcOrd="2" destOrd="0" presId="urn:microsoft.com/office/officeart/2005/8/layout/chevron2"/>
    <dgm:cxn modelId="{1DAF26AA-0AA9-4E5C-BED9-04FA7BCF77AF}" type="presParOf" srcId="{268D27F1-2A6C-4093-BBEF-E0C2F49F166D}" destId="{7124816F-BFC8-4D74-A037-EFFEFAD3F668}" srcOrd="0" destOrd="0" presId="urn:microsoft.com/office/officeart/2005/8/layout/chevron2"/>
    <dgm:cxn modelId="{4D34F03F-0301-4F2A-9390-D6F517CC797B}" type="presParOf" srcId="{268D27F1-2A6C-4093-BBEF-E0C2F49F166D}" destId="{BBEAC3D0-98E7-4CBA-91D9-1177A35BAF47}" srcOrd="1" destOrd="0" presId="urn:microsoft.com/office/officeart/2005/8/layout/chevron2"/>
    <dgm:cxn modelId="{4E12B9F4-4817-4925-9C72-43206EB9462E}" type="presParOf" srcId="{714372C9-3B85-4865-A3BC-6A04863FEBE6}" destId="{971B0A37-1065-4CBE-B0E4-EF42A8FDACE6}" srcOrd="3" destOrd="0" presId="urn:microsoft.com/office/officeart/2005/8/layout/chevron2"/>
    <dgm:cxn modelId="{527A15C1-23A0-4846-B4E6-56091C0F7F9B}" type="presParOf" srcId="{714372C9-3B85-4865-A3BC-6A04863FEBE6}" destId="{CEEFDA43-0B81-4062-8CD6-CFA24285E4BD}" srcOrd="4" destOrd="0" presId="urn:microsoft.com/office/officeart/2005/8/layout/chevron2"/>
    <dgm:cxn modelId="{D1B32DE8-603F-4759-804C-DBDAF84066C9}" type="presParOf" srcId="{CEEFDA43-0B81-4062-8CD6-CFA24285E4BD}" destId="{0AE4F165-E188-4385-9BDD-A544B2EEE2E6}" srcOrd="0" destOrd="0" presId="urn:microsoft.com/office/officeart/2005/8/layout/chevron2"/>
    <dgm:cxn modelId="{1B146F54-68CC-46DB-AE0A-EFD0FAF53F80}" type="presParOf" srcId="{CEEFDA43-0B81-4062-8CD6-CFA24285E4BD}" destId="{F87288C5-1CC6-4561-ABF9-52ECC43B882B}" srcOrd="1" destOrd="0" presId="urn:microsoft.com/office/officeart/2005/8/layout/chevron2"/>
    <dgm:cxn modelId="{5C0B295C-B0B9-4EB6-A0FD-851096E655BD}" type="presParOf" srcId="{714372C9-3B85-4865-A3BC-6A04863FEBE6}" destId="{5A81A379-113A-4C2D-BCBD-3650379AF443}" srcOrd="5" destOrd="0" presId="urn:microsoft.com/office/officeart/2005/8/layout/chevron2"/>
    <dgm:cxn modelId="{CDB8BAFB-BA3D-40CA-A162-DFE6156C6B05}" type="presParOf" srcId="{714372C9-3B85-4865-A3BC-6A04863FEBE6}" destId="{A4415E76-3FFF-4B0C-B969-8728353CC753}" srcOrd="6" destOrd="0" presId="urn:microsoft.com/office/officeart/2005/8/layout/chevron2"/>
    <dgm:cxn modelId="{24C2189F-43BE-46D1-B890-2471CD7D299F}" type="presParOf" srcId="{A4415E76-3FFF-4B0C-B969-8728353CC753}" destId="{1A23807C-F5B1-41D2-8CC5-4F296C1443F2}" srcOrd="0" destOrd="0" presId="urn:microsoft.com/office/officeart/2005/8/layout/chevron2"/>
    <dgm:cxn modelId="{3BC05AC3-6DE5-4105-88A3-68672B117483}" type="presParOf" srcId="{A4415E76-3FFF-4B0C-B969-8728353CC753}" destId="{6D262B73-55EC-497E-AE31-4192F718042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BEE8EF-3FBF-420E-9543-9BDE1C64CA1B}">
      <dsp:nvSpPr>
        <dsp:cNvPr id="0" name=""/>
        <dsp:cNvSpPr/>
      </dsp:nvSpPr>
      <dsp:spPr>
        <a:xfrm rot="5400000">
          <a:off x="-185966" y="189497"/>
          <a:ext cx="1239777" cy="867844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01</a:t>
          </a:r>
          <a:endParaRPr lang="en-US" sz="2400" kern="1200"/>
        </a:p>
      </dsp:txBody>
      <dsp:txXfrm rot="-5400000">
        <a:off x="1" y="437452"/>
        <a:ext cx="867844" cy="371933"/>
      </dsp:txXfrm>
    </dsp:sp>
    <dsp:sp modelId="{6AAD65B1-876E-4A23-95A4-F0BE3AE57FE6}">
      <dsp:nvSpPr>
        <dsp:cNvPr id="0" name=""/>
        <dsp:cNvSpPr/>
      </dsp:nvSpPr>
      <dsp:spPr>
        <a:xfrm rot="5400000">
          <a:off x="4145794" y="-3274419"/>
          <a:ext cx="805855" cy="736175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Yêu</a:t>
          </a:r>
          <a:r>
            <a:rPr lang="en-US" sz="3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ầu</a:t>
          </a:r>
          <a:r>
            <a:rPr lang="en-US" sz="3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ức</a:t>
          </a:r>
          <a:r>
            <a:rPr lang="en-US" sz="3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ăng</a:t>
          </a:r>
          <a:endParaRPr lang="en-US" sz="30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867845" y="42869"/>
        <a:ext cx="7322416" cy="727177"/>
      </dsp:txXfrm>
    </dsp:sp>
    <dsp:sp modelId="{7124816F-BFC8-4D74-A037-EFFEFAD3F668}">
      <dsp:nvSpPr>
        <dsp:cNvPr id="0" name=""/>
        <dsp:cNvSpPr/>
      </dsp:nvSpPr>
      <dsp:spPr>
        <a:xfrm rot="5400000">
          <a:off x="-185966" y="1282538"/>
          <a:ext cx="1239777" cy="867844"/>
        </a:xfrm>
        <a:prstGeom prst="chevron">
          <a:avLst/>
        </a:prstGeom>
        <a:solidFill>
          <a:schemeClr val="accent4">
            <a:hueOff val="-1488257"/>
            <a:satOff val="8966"/>
            <a:lumOff val="719"/>
            <a:alphaOff val="0"/>
          </a:schemeClr>
        </a:solidFill>
        <a:ln w="25400" cap="flat" cmpd="sng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02</a:t>
          </a:r>
          <a:endParaRPr lang="en-US" sz="2400" kern="1200" dirty="0"/>
        </a:p>
      </dsp:txBody>
      <dsp:txXfrm rot="-5400000">
        <a:off x="1" y="1530493"/>
        <a:ext cx="867844" cy="371933"/>
      </dsp:txXfrm>
    </dsp:sp>
    <dsp:sp modelId="{BBEAC3D0-98E7-4CBA-91D9-1177A35BAF47}">
      <dsp:nvSpPr>
        <dsp:cNvPr id="0" name=""/>
        <dsp:cNvSpPr/>
      </dsp:nvSpPr>
      <dsp:spPr>
        <a:xfrm rot="5400000">
          <a:off x="4145794" y="-2181378"/>
          <a:ext cx="805855" cy="736175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kiến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liên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quan</a:t>
          </a:r>
          <a:endParaRPr lang="en-US" sz="3000" b="1" kern="1200" dirty="0">
            <a:latin typeface="Times New Roman" pitchFamily="18" charset="0"/>
            <a:cs typeface="Times New Roman" pitchFamily="18" charset="0"/>
          </a:endParaRPr>
        </a:p>
      </dsp:txBody>
      <dsp:txXfrm rot="-5400000">
        <a:off x="867845" y="1135910"/>
        <a:ext cx="7322416" cy="727177"/>
      </dsp:txXfrm>
    </dsp:sp>
    <dsp:sp modelId="{0AE4F165-E188-4385-9BDD-A544B2EEE2E6}">
      <dsp:nvSpPr>
        <dsp:cNvPr id="0" name=""/>
        <dsp:cNvSpPr/>
      </dsp:nvSpPr>
      <dsp:spPr>
        <a:xfrm rot="5400000">
          <a:off x="-185966" y="2375579"/>
          <a:ext cx="1239777" cy="867844"/>
        </a:xfrm>
        <a:prstGeom prst="chevron">
          <a:avLst/>
        </a:prstGeom>
        <a:solidFill>
          <a:schemeClr val="accent4">
            <a:hueOff val="-2976513"/>
            <a:satOff val="17933"/>
            <a:lumOff val="1437"/>
            <a:alphaOff val="0"/>
          </a:schemeClr>
        </a:solidFill>
        <a:ln w="25400" cap="flat" cmpd="sng" algn="ctr">
          <a:solidFill>
            <a:schemeClr val="accent4">
              <a:hueOff val="-2976513"/>
              <a:satOff val="17933"/>
              <a:lumOff val="1437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03</a:t>
          </a:r>
          <a:endParaRPr lang="en-US" sz="2400" kern="1200"/>
        </a:p>
      </dsp:txBody>
      <dsp:txXfrm rot="-5400000">
        <a:off x="1" y="2623534"/>
        <a:ext cx="867844" cy="371933"/>
      </dsp:txXfrm>
    </dsp:sp>
    <dsp:sp modelId="{F87288C5-1CC6-4561-ABF9-52ECC43B882B}">
      <dsp:nvSpPr>
        <dsp:cNvPr id="0" name=""/>
        <dsp:cNvSpPr/>
      </dsp:nvSpPr>
      <dsp:spPr>
        <a:xfrm rot="5400000">
          <a:off x="4145794" y="-1088336"/>
          <a:ext cx="805855" cy="736175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976513"/>
              <a:satOff val="17933"/>
              <a:lumOff val="14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kịch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bản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b="1" kern="1200" dirty="0" err="1" smtClean="0">
              <a:latin typeface="Times New Roman" pitchFamily="18" charset="0"/>
              <a:cs typeface="Times New Roman" pitchFamily="18" charset="0"/>
            </a:rPr>
            <a:t>trong</a:t>
          </a:r>
          <a:r>
            <a:rPr lang="en-US" sz="3000" b="1" kern="1200" dirty="0" smtClean="0">
              <a:latin typeface="Times New Roman" pitchFamily="18" charset="0"/>
              <a:cs typeface="Times New Roman" pitchFamily="18" charset="0"/>
            </a:rPr>
            <a:t> Game</a:t>
          </a:r>
          <a:endParaRPr lang="en-US" sz="3000" kern="1200" dirty="0"/>
        </a:p>
      </dsp:txBody>
      <dsp:txXfrm rot="-5400000">
        <a:off x="867845" y="2228952"/>
        <a:ext cx="7322416" cy="727177"/>
      </dsp:txXfrm>
    </dsp:sp>
    <dsp:sp modelId="{1A23807C-F5B1-41D2-8CC5-4F296C1443F2}">
      <dsp:nvSpPr>
        <dsp:cNvPr id="0" name=""/>
        <dsp:cNvSpPr/>
      </dsp:nvSpPr>
      <dsp:spPr>
        <a:xfrm rot="5400000">
          <a:off x="-185966" y="3468621"/>
          <a:ext cx="1239777" cy="867844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04</a:t>
          </a:r>
          <a:endParaRPr lang="en-US" sz="2400" kern="1200" dirty="0"/>
        </a:p>
      </dsp:txBody>
      <dsp:txXfrm rot="-5400000">
        <a:off x="1" y="3716576"/>
        <a:ext cx="867844" cy="371933"/>
      </dsp:txXfrm>
    </dsp:sp>
    <dsp:sp modelId="{6D262B73-55EC-497E-AE31-4192F7180429}">
      <dsp:nvSpPr>
        <dsp:cNvPr id="0" name=""/>
        <dsp:cNvSpPr/>
      </dsp:nvSpPr>
      <dsp:spPr>
        <a:xfrm rot="5400000">
          <a:off x="4145794" y="4704"/>
          <a:ext cx="805855" cy="736175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Kết</a:t>
          </a:r>
          <a:r>
            <a:rPr lang="en-US" sz="30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ả</a:t>
          </a:r>
          <a:endParaRPr lang="en-US" sz="3000" b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867845" y="3321993"/>
        <a:ext cx="7322416" cy="72717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D6D5F7-DAAA-470D-A3B2-A5FE64E99C53}" type="datetimeFigureOut">
              <a:rPr lang="en-US" smtClean="0"/>
              <a:t>11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EB4C87-ED71-43AF-908F-777AA7FCC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40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EB4C87-ED71-43AF-908F-777AA7FCCD2C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186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EB4C87-ED71-43AF-908F-777AA7FCCD2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0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EB4C87-ED71-43AF-908F-777AA7FCCD2C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493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8B5AE-AB57-4B2A-8567-67799A2F5017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B0999-3BC0-4891-B246-BEBCF16E380E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3D1C8-4423-49C7-B115-A6BE0004F109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0A780-1873-4448-90E1-A5E247DAA196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B7DD1-631A-4E20-A6E5-B9ADC73A1997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CDEBB-398A-4BFE-9709-E1578ADE590F}" type="datetime1">
              <a:rPr lang="en-US" smtClean="0"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1B8EC-9FFF-4436-BFF2-5471E47197C1}" type="datetime1">
              <a:rPr lang="en-US" smtClean="0"/>
              <a:t>11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AD686-1D46-4E6A-845A-3EBA80547081}" type="datetime1">
              <a:rPr lang="en-US" smtClean="0"/>
              <a:t>11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E164-A1DD-4297-AA30-176059DC3D56}" type="datetime1">
              <a:rPr lang="en-US" smtClean="0"/>
              <a:t>11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F68B8-74F7-451A-9A2C-9A8A38F6C0E1}" type="datetime1">
              <a:rPr lang="en-US" smtClean="0"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2C11D-DCBF-4593-BED4-6BDBE2728969}" type="datetime1">
              <a:rPr lang="en-US" smtClean="0"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E3B36-6033-4BDD-BAFA-BDD985FEB478}" type="datetime1">
              <a:rPr lang="en-US" smtClean="0"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À NỘ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3.wmf"/><Relationship Id="rId4" Type="http://schemas.openxmlformats.org/officeDocument/2006/relationships/diagramLayout" Target="../diagrams/layout1.xml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758122"/>
            <a:ext cx="8039100" cy="1531303"/>
          </a:xfrm>
        </p:spPr>
        <p:txBody>
          <a:bodyPr>
            <a:noAutofit/>
          </a:bodyPr>
          <a:lstStyle/>
          <a:p>
            <a:r>
              <a:rPr lang="en-US" sz="2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LẬP TRÌNH GAME CARO CHƠI QUA MẠNG LAN </a:t>
            </a:r>
            <a:endParaRPr lang="en-US" sz="23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400" y="4572000"/>
            <a:ext cx="4419600" cy="1752600"/>
          </a:xfrm>
        </p:spPr>
        <p:txBody>
          <a:bodyPr>
            <a:normAutofit/>
          </a:bodyPr>
          <a:lstStyle/>
          <a:p>
            <a:pPr algn="l"/>
            <a:endParaRPr lang="en-US" sz="14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UYỄN ĐĂNG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       -  20111090</a:t>
            </a:r>
            <a:endParaRPr lang="en-US" sz="14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UYỄN VĂN THANH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0112273.</a:t>
            </a:r>
            <a:endParaRPr lang="en-US" sz="14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VHD: </a:t>
            </a:r>
          </a:p>
          <a:p>
            <a:pPr algn="l"/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7DFB0-6318-4DD1-8B62-FF0A9B968175}" type="datetime1"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1/26/2015</a:t>
            </a:fld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52600" y="3810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 ĐẠI HỌC BÁCH KHOA HÀ NỘI</a:t>
            </a:r>
          </a:p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N CNTT – TRUYỀN THÔNG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91334" y="1600339"/>
            <a:ext cx="49000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BÁO CÁO BTL JAVA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724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BẢN QUẢN LÝ USER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0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158" y="6474023"/>
            <a:ext cx="8424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11922" y="4495800"/>
            <a:ext cx="1393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4296" y="4038600"/>
            <a:ext cx="73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5438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66800" y="4639430"/>
            <a:ext cx="6400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1914574"/>
            <a:ext cx="7041490" cy="352379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3505200" y="1581399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erver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-53619" y="3196817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Client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45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BẢN QUẢN LÝ USER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1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58" y="6474023"/>
            <a:ext cx="8424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1922" y="4495800"/>
            <a:ext cx="1393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4296" y="4038600"/>
            <a:ext cx="73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438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4639430"/>
            <a:ext cx="6400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1914574"/>
            <a:ext cx="7041490" cy="352379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3505200" y="1328877"/>
            <a:ext cx="2819400" cy="13487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SDL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accou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8007" y="3050921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9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2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09599" y="3397843"/>
            <a:ext cx="106679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287588" y="3334131"/>
            <a:ext cx="12474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47800" y="5803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2057400" y="5397338"/>
            <a:ext cx="134635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819357" y="1676400"/>
            <a:ext cx="6388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819357" y="4495800"/>
            <a:ext cx="6388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03538" y="3156417"/>
            <a:ext cx="6962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9599" y="1676400"/>
            <a:ext cx="807720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2300" dirty="0">
                <a:latin typeface="+mj-lt"/>
              </a:rPr>
              <a:t>Nếu đăng nhập thành </a:t>
            </a:r>
            <a:r>
              <a:rPr lang="vi-VN" sz="2300" dirty="0" smtClean="0">
                <a:latin typeface="+mj-lt"/>
              </a:rPr>
              <a:t>công</a:t>
            </a:r>
            <a:r>
              <a:rPr lang="en-US" sz="2300" dirty="0" smtClean="0">
                <a:latin typeface="+mj-lt"/>
              </a:rPr>
              <a:t>: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endParaRPr lang="en-US" sz="2300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38" y="2132197"/>
            <a:ext cx="7173662" cy="4040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40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 Lựa Chọn Tạo Server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3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58" y="6474023"/>
            <a:ext cx="8424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1922" y="4495800"/>
            <a:ext cx="1393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4296" y="4038600"/>
            <a:ext cx="73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438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4639430"/>
            <a:ext cx="6400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1914574"/>
            <a:ext cx="7041490" cy="352379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3505200" y="1328877"/>
            <a:ext cx="2819400" cy="13487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2 port(1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e,1 chat)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8007" y="2895601"/>
            <a:ext cx="2415533" cy="1251500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122002" y="2940072"/>
            <a:ext cx="2415533" cy="12260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por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72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1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Load List Server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4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58" y="6474023"/>
            <a:ext cx="8424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1922" y="4495800"/>
            <a:ext cx="1393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4296" y="4038600"/>
            <a:ext cx="73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438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4639430"/>
            <a:ext cx="6400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1914574"/>
            <a:ext cx="7041490" cy="352379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3505200" y="1328877"/>
            <a:ext cx="2819400" cy="13487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8007" y="2364533"/>
            <a:ext cx="2735193" cy="1782567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.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erver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2705100" y="1452917"/>
            <a:ext cx="2819400" cy="13487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7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1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5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09599" y="3397843"/>
            <a:ext cx="106679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287588" y="3334131"/>
            <a:ext cx="12474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47800" y="5803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2057400" y="5397338"/>
            <a:ext cx="134635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19357" y="1676400"/>
            <a:ext cx="6388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19357" y="4495800"/>
            <a:ext cx="6388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3538" y="3156417"/>
            <a:ext cx="6962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endParaRPr lang="en-US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endParaRPr lang="en-US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endParaRPr lang="en-US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599" y="1676400"/>
            <a:ext cx="807720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2300" dirty="0">
                <a:solidFill>
                  <a:prstClr val="black"/>
                </a:solidFill>
                <a:latin typeface="Times New Roman" panose="02020603050405020304" pitchFamily="18" charset="0"/>
              </a:rPr>
              <a:t>Nếu đăng nhập </a:t>
            </a:r>
            <a:r>
              <a:rPr lang="en-US" sz="23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hất</a:t>
            </a:r>
            <a:r>
              <a:rPr lang="en-US" sz="23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bại</a:t>
            </a:r>
            <a:r>
              <a:rPr lang="en-US" sz="2300" dirty="0" smtClean="0">
                <a:solidFill>
                  <a:prstClr val="black"/>
                </a:solidFill>
              </a:rPr>
              <a:t>: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/>
            </a:r>
            <a:b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endParaRPr lang="en-US" sz="2300" dirty="0">
              <a:solidFill>
                <a:prstClr val="black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492" y="2220036"/>
            <a:ext cx="5930720" cy="3799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08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BẢN QUẢN LÝ USER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6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58" y="6474023"/>
            <a:ext cx="8424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84296" y="3440582"/>
            <a:ext cx="11702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1922" y="4495800"/>
            <a:ext cx="1393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4296" y="4038600"/>
            <a:ext cx="73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43800" y="205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4639430"/>
            <a:ext cx="6400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6320" y="1914574"/>
            <a:ext cx="7041490" cy="352379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3505200" y="1328877"/>
            <a:ext cx="2819400" cy="1348701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SDL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8007" y="3050921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122002" y="2975141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i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11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1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de-DE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</a:t>
            </a:r>
            <a:r>
              <a:rPr lang="de-DE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N CHƠI GAME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B448-22EC-4BDD-B8D7-BBFFFEC1DF04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7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905000"/>
            <a:ext cx="728473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774" y="1905000"/>
            <a:ext cx="7039873" cy="3525422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3886200" y="1417639"/>
            <a:ext cx="2415533" cy="1370816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thread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por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-11681" y="3119621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P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60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de-DE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</a:t>
            </a:r>
            <a:r>
              <a:rPr lang="de-DE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N CHƠI GAME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B448-22EC-4BDD-B8D7-BBFFFEC1DF04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8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905000"/>
            <a:ext cx="728473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583994"/>
            <a:ext cx="7039873" cy="3525422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3148469" y="1898586"/>
            <a:ext cx="3790933" cy="1370816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ent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i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ent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entCaro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362651" y="3124199"/>
            <a:ext cx="2913949" cy="1690147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paint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how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à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ì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3406133" y="2105138"/>
            <a:ext cx="3533269" cy="1370816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con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á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ắ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ập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á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ới</a:t>
            </a:r>
            <a:endParaRPr lang="en-US" sz="1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789212" y="3054927"/>
            <a:ext cx="2913949" cy="1690147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.Kiểm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í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â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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ô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á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u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ếu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iểm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a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ấy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ervercaro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nh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ắng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ết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ập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i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ờ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uẩ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ị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án</a:t>
            </a:r>
            <a:r>
              <a:rPr lang="en-US" sz="13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3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ới</a:t>
            </a:r>
            <a:endParaRPr lang="en-US" sz="13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6396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 HÌNH ỨNG DỤNG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19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17638"/>
            <a:ext cx="7467600" cy="5216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e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P 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full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P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full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2300" b="1" dirty="0">
                <a:latin typeface="+mj-lt"/>
              </a:rPr>
              <a:t>Sau khi client đã tìm được người chơi để kết nối sẽ ngắt kết nối hoàn toàn với </a:t>
            </a:r>
            <a:r>
              <a:rPr lang="vi-VN" sz="2300" b="1" dirty="0" smtClean="0">
                <a:latin typeface="+mj-lt"/>
              </a:rPr>
              <a:t>server</a:t>
            </a:r>
            <a:r>
              <a:rPr lang="en-US" sz="2300" dirty="0">
                <a:latin typeface="+mj-lt"/>
              </a:rPr>
              <a:t> </a:t>
            </a:r>
            <a:r>
              <a:rPr lang="vi-VN" sz="2300" b="1" dirty="0" smtClean="0">
                <a:latin typeface="+mj-lt"/>
              </a:rPr>
              <a:t>chính </a:t>
            </a:r>
            <a:r>
              <a:rPr lang="vi-VN" sz="2300" b="1" dirty="0">
                <a:latin typeface="+mj-lt"/>
              </a:rPr>
              <a:t>quản lý user. Và lúc này 2 người chơi đang kết nối trực tiếp </a:t>
            </a:r>
            <a:r>
              <a:rPr lang="vi-VN" sz="2300" b="1" dirty="0" smtClean="0">
                <a:latin typeface="+mj-lt"/>
              </a:rPr>
              <a:t>với</a:t>
            </a:r>
            <a:r>
              <a:rPr lang="en-US" sz="2300" b="1" dirty="0" smtClean="0">
                <a:latin typeface="+mj-lt"/>
              </a:rPr>
              <a:t> </a:t>
            </a:r>
            <a:r>
              <a:rPr lang="vi-VN" sz="2300" b="1" dirty="0" smtClean="0">
                <a:latin typeface="+mj-lt"/>
              </a:rPr>
              <a:t>nhau</a:t>
            </a:r>
            <a:r>
              <a:rPr lang="vi-VN" sz="2300" dirty="0">
                <a:latin typeface="+mj-lt"/>
              </a:rPr>
              <a:t/>
            </a:r>
            <a:br>
              <a:rPr lang="vi-VN" sz="2300" dirty="0">
                <a:latin typeface="+mj-lt"/>
              </a:rPr>
            </a:b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759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NỘI </a:t>
            </a:r>
            <a:r>
              <a:rPr lang="en-US" sz="40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DUNG</a:t>
            </a:r>
            <a:endParaRPr lang="en-US" sz="400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4961426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4EE67-11A2-4503-8ECE-226F7B23B9FB}" type="datetime1">
              <a:rPr lang="en-US" smtClean="0">
                <a:solidFill>
                  <a:schemeClr val="accent1">
                    <a:lumMod val="50000"/>
                  </a:schemeClr>
                </a:solidFill>
              </a:rPr>
              <a:t>11/26/2015</a:t>
            </a:fld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b="1" smtClean="0">
                <a:solidFill>
                  <a:schemeClr val="accent1">
                    <a:lumMod val="50000"/>
                  </a:schemeClr>
                </a:solidFill>
              </a:rPr>
              <a:pPr/>
              <a:t>2</a:t>
            </a:fld>
            <a:endParaRPr lang="en-US" b="1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8" name="Picture 7" descr="LogoBKchuan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0978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0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 HÌNH CHƠI GAME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20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17638"/>
            <a:ext cx="7467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P 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full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P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full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391908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 TẢ CHỨC NĂNG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21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17638"/>
            <a:ext cx="7467600" cy="7201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verCaro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200" b="1" dirty="0">
                <a:latin typeface="+mj-lt"/>
              </a:rPr>
              <a:t>ServerCaro.java: </a:t>
            </a:r>
            <a:r>
              <a:rPr lang="vi-VN" sz="2200" dirty="0">
                <a:latin typeface="+mj-lt"/>
              </a:rPr>
              <a:t>là hàm chính của chương trình, chứa hàm main(), có trách nhiệm lắng nghe kết nối và kết </a:t>
            </a:r>
            <a:r>
              <a:rPr lang="vi-VN" sz="2200" dirty="0" smtClean="0">
                <a:latin typeface="+mj-lt"/>
              </a:rPr>
              <a:t>nối</a:t>
            </a:r>
            <a:r>
              <a:rPr lang="en-US" sz="2200" dirty="0" smtClean="0">
                <a:latin typeface="+mj-lt"/>
              </a:rPr>
              <a:t> </a:t>
            </a:r>
            <a:r>
              <a:rPr lang="vi-VN" sz="2200" dirty="0" smtClean="0">
                <a:latin typeface="+mj-lt"/>
              </a:rPr>
              <a:t>với </a:t>
            </a:r>
            <a:r>
              <a:rPr lang="vi-VN" sz="2200" dirty="0">
                <a:latin typeface="+mj-lt"/>
              </a:rPr>
              <a:t>client khi có yêu cầu</a:t>
            </a:r>
            <a:r>
              <a:rPr lang="vi-VN" sz="2200" dirty="0" smtClean="0">
                <a:latin typeface="+mj-lt"/>
              </a:rPr>
              <a:t>.</a:t>
            </a:r>
            <a:endParaRPr lang="en-US" sz="2200" dirty="0" smtClean="0">
              <a:latin typeface="+mj-lt"/>
            </a:endParaRPr>
          </a:p>
          <a:p>
            <a:endParaRPr lang="en-US" sz="2200" dirty="0" smtClean="0">
              <a:latin typeface="+mj-lt"/>
            </a:endParaRPr>
          </a:p>
          <a:p>
            <a:r>
              <a:rPr lang="vi-VN" sz="2200" b="1" dirty="0" smtClean="0">
                <a:latin typeface="+mj-lt"/>
              </a:rPr>
              <a:t>ThreadSocke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java</a:t>
            </a:r>
            <a:r>
              <a:rPr lang="vi-VN" sz="2200" dirty="0" smtClean="0">
                <a:latin typeface="+mj-lt"/>
              </a:rPr>
              <a:t>: </a:t>
            </a:r>
            <a:r>
              <a:rPr lang="vi-VN" sz="2200" dirty="0">
                <a:latin typeface="+mj-lt"/>
              </a:rPr>
              <a:t>thực hiện tương tác với client, nhận thông tin từ client gửi lên và trả về kết quả phù hợp</a:t>
            </a:r>
            <a:r>
              <a:rPr lang="vi-VN" sz="2200" dirty="0" smtClean="0">
                <a:latin typeface="+mj-lt"/>
              </a:rPr>
              <a:t>.</a:t>
            </a:r>
            <a:endParaRPr lang="en-US" sz="2200" dirty="0" smtClean="0">
              <a:latin typeface="+mj-lt"/>
            </a:endParaRPr>
          </a:p>
          <a:p>
            <a:endParaRPr lang="en-US" sz="2200" dirty="0" smtClean="0">
              <a:latin typeface="+mj-lt"/>
            </a:endParaRPr>
          </a:p>
          <a:p>
            <a:r>
              <a:rPr lang="vi-V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base.java: 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nối với cơ sở dữ liệu để truy xuất thông tin account và lưu thông tin user vào cơ sở dữ liệu</a:t>
            </a:r>
            <a:r>
              <a:rPr 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200" b="1" dirty="0">
                <a:latin typeface="+mj-lt"/>
              </a:rPr>
              <a:t>Address.java: </a:t>
            </a:r>
            <a:r>
              <a:rPr lang="vi-VN" sz="2200" dirty="0">
                <a:latin typeface="+mj-lt"/>
              </a:rPr>
              <a:t>lưu ip và port của máy làm server.</a:t>
            </a:r>
            <a:br>
              <a:rPr lang="vi-VN" sz="2200" dirty="0">
                <a:latin typeface="+mj-lt"/>
              </a:rPr>
            </a:br>
            <a:r>
              <a:rPr lang="vi-VN" sz="2200" dirty="0">
                <a:latin typeface="+mj-lt"/>
              </a:rPr>
              <a:t/>
            </a:r>
            <a:br>
              <a:rPr lang="vi-VN" sz="2200" dirty="0">
                <a:latin typeface="+mj-lt"/>
              </a:rPr>
            </a:br>
            <a:r>
              <a:rPr lang="vi-VN" dirty="0">
                <a:latin typeface="+mj-lt"/>
              </a:rPr>
              <a:t/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  <a:cs typeface="Times New Roman" panose="02020603050405020304" pitchFamily="18" charset="0"/>
              </a:rPr>
              <a:t/>
            </a:r>
            <a:br>
              <a:rPr lang="vi-VN" dirty="0">
                <a:latin typeface="+mj-lt"/>
                <a:cs typeface="Times New Roman" panose="02020603050405020304" pitchFamily="18" charset="0"/>
              </a:rPr>
            </a:br>
            <a:r>
              <a:rPr lang="vi-VN" dirty="0">
                <a:latin typeface="+mj-lt"/>
                <a:cs typeface="Times New Roman" panose="02020603050405020304" pitchFamily="18" charset="0"/>
              </a:rPr>
              <a:t/>
            </a:r>
            <a:br>
              <a:rPr lang="vi-VN" dirty="0">
                <a:latin typeface="+mj-lt"/>
                <a:cs typeface="Times New Roman" panose="02020603050405020304" pitchFamily="18" charset="0"/>
              </a:rPr>
            </a:br>
            <a:r>
              <a:rPr lang="vi-VN" dirty="0">
                <a:latin typeface="+mj-lt"/>
              </a:rPr>
              <a:t/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/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/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/>
            </a:r>
            <a:br>
              <a:rPr lang="vi-VN" dirty="0">
                <a:latin typeface="+mj-lt"/>
              </a:rPr>
            </a:b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endParaRPr lang="en-US" sz="2400" dirty="0" smtClean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55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 TẢ CHỨC NĂNG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22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17638"/>
            <a:ext cx="7467600" cy="923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entCaro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entCaro.java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n()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nCaro.java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count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ue hay false.</a:t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ster.java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Accou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ue hay false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nsuccess: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va: Là một form quan trọng cho phép client tạo server để chờ người chơi kết nối vào và cho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ent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ựa chọn những danh sách server đang chờ đợi kết nối để chơi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ress.java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oClient.java: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chứa giao diện bàn cờ, kết nối với Caroserver để chơi game có hỗ trợ trò chuyện trong</a:t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á trình chơi.</a:t>
            </a:r>
            <a:b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oServer.java: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chứa giao diện bàn cờ, chờ CaroClient kết nối đến để chơi game có hỗ trợ trò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á trình chơi</a:t>
            </a:r>
            <a:r>
              <a:rPr lang="vi-VN" sz="2400" dirty="0"/>
              <a:t>.</a:t>
            </a:r>
            <a:br>
              <a:rPr lang="vi-VN" sz="2400" dirty="0"/>
            </a:br>
            <a:r>
              <a:rPr lang="vi-VN" sz="2400" dirty="0"/>
              <a:t/>
            </a:r>
            <a:br>
              <a:rPr lang="vi-VN" sz="2400" dirty="0"/>
            </a:br>
            <a:r>
              <a:rPr lang="vi-VN" sz="2400" dirty="0"/>
              <a:t/>
            </a:r>
            <a:br>
              <a:rPr lang="vi-VN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200" dirty="0">
                <a:latin typeface="+mj-lt"/>
              </a:rPr>
              <a:t/>
            </a:r>
            <a:br>
              <a:rPr lang="en-US" sz="2200" dirty="0">
                <a:latin typeface="+mj-lt"/>
              </a:rPr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solidFill>
                <a:prstClr val="black"/>
              </a:solidFill>
            </a:endParaRPr>
          </a:p>
          <a:p>
            <a:endParaRPr lang="en-US" sz="2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1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>
            <a:no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giao diện thân thiện dễ giao tiếp, dễ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er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quản lý số lượng máy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gấp rút nên vẫn còn nhiều chỗ chưa hoàn thiện như là: quy định thời gian đánh cờ của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r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ván chơi, tính điểm cho user....</a:t>
            </a:r>
            <a:b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7705B-67DE-4B62-BD70-B4F1C71BC4AE}" type="datetime1">
              <a:rPr lang="en-US" smtClean="0">
                <a:solidFill>
                  <a:srgbClr val="FF0000"/>
                </a:solidFill>
              </a:rPr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23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25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>
            <a:noAutofit/>
          </a:bodyPr>
          <a:lstStyle/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C.-P. Fan, W.-H. Liang, and W. Lee, “Fast blind equalization with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wostage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single/multilevel modulus and DD algorithm for high order QAM cable systems,” in Proc. IEEE Int.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Symp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. Circuits and Systems </a:t>
            </a:r>
            <a:r>
              <a:rPr lang="en-US" sz="15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ISCAS </a:t>
            </a:r>
            <a:r>
              <a:rPr lang="en-US" sz="1500" dirty="0" smtClean="0"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2008</a:t>
            </a:r>
            <a:r>
              <a:rPr lang="en-US" sz="1500" dirty="0"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, 2008, pp. </a:t>
            </a:r>
            <a:r>
              <a:rPr lang="en-US" sz="1500" dirty="0" smtClean="0"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3001–3004</a:t>
            </a: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endParaRPr lang="en-US" sz="1500" dirty="0" smtClean="0">
              <a:latin typeface="Times New Roman" panose="02020603050405020304" pitchFamily="18" charset="0"/>
              <a:ea typeface="Batang" panose="02030600000101010101" pitchFamily="18" charset="-127"/>
              <a:cs typeface="Angsana New" panose="02020603050405020304" pitchFamily="18" charset="-34"/>
            </a:endParaRP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r>
              <a:rPr lang="en-US" sz="1500" dirty="0" smtClean="0">
                <a:latin typeface="Times New Roman" panose="02020603050405020304" pitchFamily="18" charset="0"/>
                <a:ea typeface="Batang" panose="02030600000101010101" pitchFamily="18" charset="-127"/>
                <a:cs typeface="Angsana New" panose="02020603050405020304" pitchFamily="18" charset="-34"/>
              </a:rPr>
              <a:t>[2]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Y.-S. Choi, D. S. Han, and H. Hwang, “Joint blind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equalization,carrier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recovery, and timing recovery for HDTV modem,” in Society of Photo-Optical Instrumentation Engineers (SPIE) Conference </a:t>
            </a:r>
            <a:r>
              <a:rPr lang="en-US" sz="1500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Series, B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. G. Haskell &amp; H.-M. Hang, Ed., vol. 2094, Oct. 1993, pp. 1357–1365.</a:t>
            </a: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endParaRPr lang="en-US" sz="15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[3]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J.-J. Werner, J. Yang, D. D. Harman, and G. A. Dumont, “Blind equalization for broadband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access,”IEEE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Communications Magazine, vol. 37, no. 4, pp. 87–93, 1999.</a:t>
            </a: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endParaRPr lang="en-US" sz="15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[4]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D. Q.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Junquiang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Hu, </a:t>
            </a:r>
            <a:r>
              <a:rPr lang="en-US" sz="15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uy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Dung Han, “Systems and methods for blind equalization in a digital receiver,” US Patent US 8 488 652 B2, 2013. [Online]. Available: http://www.google.com/patents/US848865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</a:p>
          <a:p>
            <a:pPr lvl="0" algn="just">
              <a:spcBef>
                <a:spcPts val="0"/>
              </a:spcBef>
              <a:buSzPts val="800"/>
              <a:buFont typeface="Times New Roman" panose="02020603050405020304" pitchFamily="18" charset="0"/>
              <a:buAutoNum type="arabicPeriod"/>
              <a:tabLst>
                <a:tab pos="228600" algn="l"/>
              </a:tabLst>
            </a:pPr>
            <a:endParaRPr lang="en-US" sz="1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7705B-67DE-4B62-BD70-B4F1C71BC4AE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24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ảo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28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2133600"/>
            <a:ext cx="8305800" cy="1470025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IN CHÂN THÀNH CẢM ƠN !</a:t>
            </a:r>
            <a:endParaRPr lang="en-US" sz="40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9A8B9-2F3A-4291-8AA2-ACF70C41A614}" type="datetime1">
              <a:rPr lang="en-US" smtClean="0"/>
              <a:t>11/26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209800" y="185738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ỜNG ĐẠI HỌC BÁCH KHOA HÀ NÔI</a:t>
            </a:r>
          </a:p>
          <a:p>
            <a:pPr algn="ctr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ỆN ĐIỆN TỬ-VIỄN THÔNG</a:t>
            </a:r>
            <a:endParaRPr lang="en-US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24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ÊU CẦU CHỨC NĂNG</a:t>
            </a:r>
            <a:endParaRPr lang="en-US" sz="27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E7B6-EF4E-48EC-A610-FF24E5E5B6D1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3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8" name="Picture 7" descr="LogoBKchua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1524000"/>
            <a:ext cx="7620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R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SSWOR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me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me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17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A LUỒNG TRONG JAVA</a:t>
            </a:r>
            <a:endParaRPr lang="en-US" sz="3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5BAB-156A-4DFA-9947-FA523FBC5C06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4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" y="1524000"/>
            <a:ext cx="7924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ồng là đơn vị nhỏ nhất của đoạn mã có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 được để thực hiện một công việc riêng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ồng có thể được tạo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ava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2 cách: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 thừa từ lớp Threa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thi từ giao diện Runnable</a:t>
            </a:r>
            <a:r>
              <a:rPr lang="vi-VN" sz="2400" dirty="0"/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/>
              <a:t> 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NEW: luồng được tạo, chưa thực </a:t>
            </a:r>
            <a:r>
              <a:rPr lang="vi-VN" sz="2400" dirty="0" smtClean="0">
                <a:latin typeface="+mj-lt"/>
              </a:rPr>
              <a:t>thi</a:t>
            </a:r>
            <a:endParaRPr lang="en-US" sz="2400" dirty="0" smtClean="0">
              <a:latin typeface="+mj-lt"/>
            </a:endParaRPr>
          </a:p>
          <a:p>
            <a:r>
              <a:rPr lang="vi-VN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RUNNABLE: có thể thực thi 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BLOCKED: luồng bị tạm khóa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WAITING: chờ các luồng khác thực thi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TIMED_WAITING: chờ với thời gian xác định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vi-VN" sz="2400" dirty="0" smtClean="0">
                <a:latin typeface="+mj-lt"/>
              </a:rPr>
              <a:t>• </a:t>
            </a:r>
            <a:r>
              <a:rPr lang="vi-VN" sz="2400" dirty="0">
                <a:latin typeface="+mj-lt"/>
              </a:rPr>
              <a:t>TERMINATED: kết thúc luồng</a:t>
            </a:r>
            <a:endParaRPr lang="en-US" sz="2400" dirty="0" smtClean="0">
              <a:latin typeface="+mj-lt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anose="02020603050405020304" pitchFamily="18" charset="0"/>
              </a:rPr>
              <a:t>   </a:t>
            </a:r>
            <a:endParaRPr lang="en-US" sz="24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35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ĐỜI CỦA MỘT LUỒNG</a:t>
            </a:r>
            <a:endParaRPr lang="en-US" sz="3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5BAB-156A-4DFA-9947-FA523FBC5C06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5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7543800" y="6031468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90550" y="150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523999" y="3927573"/>
            <a:ext cx="260891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2055813" y="4926694"/>
            <a:ext cx="94835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500062" y="3248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77645" y="3735085"/>
            <a:ext cx="960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3197" y="3850178"/>
            <a:ext cx="1937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378" y="1467883"/>
            <a:ext cx="6693988" cy="450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21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Ơ SỞ DỮ LIỆU</a:t>
            </a:r>
            <a:endParaRPr lang="en-US" sz="40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437" y="1447799"/>
            <a:ext cx="8382000" cy="4819789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q"/>
            </a:pPr>
            <a:r>
              <a:rPr lang="de-DE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SDL là một tập hợp các dữ liệu có mối liên hệ logic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lưu trữ theo một mô hình nào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Hệ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quản trị CSDL là hệ thống phần mềm cho phép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, quản lý và cung cấp các thao tác để làm việc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SD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(MySQL)</a:t>
            </a:r>
            <a:endParaRPr lang="de-DE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anose="05000000000000000000" pitchFamily="2" charset="2"/>
              <a:buChar char="q"/>
            </a:pP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CSDL quan hệ là mô hình mà trong đó dữ liệu được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hức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dưới dạng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bảng: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: các trường( hoặc thuộc tính). Mỗi trường được xác định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miền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xác định của trường</a:t>
            </a:r>
          </a:p>
          <a:p>
            <a:pPr marL="0" indent="0" algn="just">
              <a:buNone/>
            </a:pP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: các bản ghi dữ liệu</a:t>
            </a:r>
          </a:p>
          <a:p>
            <a:pPr algn="just">
              <a:buFont typeface="Wingdings" panose="05000000000000000000" pitchFamily="2" charset="2"/>
              <a:buChar char="q"/>
            </a:pP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bảng trong CSDL quan hệ có liên kết với nhau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200" dirty="0">
                <a:latin typeface="Times New Roman" pitchFamily="18" charset="0"/>
                <a:cs typeface="Times New Roman" pitchFamily="18" charset="0"/>
              </a:rPr>
              <a:t>trường</a:t>
            </a:r>
            <a:endParaRPr lang="de-DE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de-DE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de-DE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de-DE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2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6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66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JDB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B448-22EC-4BDD-B8D7-BBFFFEC1DF04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7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3541" y="1981200"/>
            <a:ext cx="1116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1524000"/>
            <a:ext cx="7696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vi-VN" sz="2400" dirty="0" smtClean="0">
                <a:latin typeface="+mj-lt"/>
              </a:rPr>
              <a:t>Java </a:t>
            </a:r>
            <a:r>
              <a:rPr lang="vi-VN" sz="2400" dirty="0">
                <a:latin typeface="+mj-lt"/>
              </a:rPr>
              <a:t>Database Conectivity: cung cấp các cách thức để kết nối và tương tác với </a:t>
            </a:r>
            <a:r>
              <a:rPr lang="vi-VN" sz="2400" dirty="0" smtClean="0">
                <a:latin typeface="+mj-lt"/>
              </a:rPr>
              <a:t>CSDL</a:t>
            </a:r>
            <a:endParaRPr lang="en-US" sz="2400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vi-VN" sz="2400" dirty="0">
                <a:latin typeface="+mj-lt"/>
              </a:rPr>
              <a:t>Các bước lập trình tương tác CSD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Bước </a:t>
            </a:r>
            <a:r>
              <a:rPr lang="vi-VN" sz="2400" dirty="0">
                <a:latin typeface="+mj-lt"/>
              </a:rPr>
              <a:t>1: Tạo đối tượng Connection để kết nối tới </a:t>
            </a:r>
            <a:r>
              <a:rPr lang="vi-VN" sz="2400" dirty="0" smtClean="0">
                <a:latin typeface="+mj-lt"/>
              </a:rPr>
              <a:t>CSDL</a:t>
            </a:r>
            <a:endParaRPr lang="en-US" sz="2400" dirty="0" smtClean="0">
              <a:latin typeface="+mj-lt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onnec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 =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verManager.getConnection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("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dbc:mysq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localhost:8888/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N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, user, pas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Bước </a:t>
            </a:r>
            <a:r>
              <a:rPr lang="vi-VN" sz="2400" dirty="0">
                <a:latin typeface="+mj-lt"/>
              </a:rPr>
              <a:t>2: Tạo đối tượng Statement để tương tác với CSDL </a:t>
            </a:r>
            <a:endParaRPr lang="en-US" sz="2400" dirty="0" smtClean="0">
              <a:latin typeface="+mj-lt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tatemen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m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n.createStatemen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2400" dirty="0" smtClean="0">
                <a:latin typeface="+mj-lt"/>
              </a:rPr>
              <a:t>Bước </a:t>
            </a:r>
            <a:r>
              <a:rPr lang="vi-VN" sz="2400" dirty="0">
                <a:latin typeface="+mj-lt"/>
              </a:rPr>
              <a:t>3: Tạo xâu chứa câu truy </a:t>
            </a:r>
            <a:r>
              <a:rPr lang="vi-VN" sz="2400" dirty="0" smtClean="0">
                <a:latin typeface="+mj-lt"/>
              </a:rPr>
              <a:t>vấn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cuteQuer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ri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rySt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44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OCKET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490D9-BADE-4AA5-9C0B-9A4930E3E650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8</a:t>
            </a:fld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17638"/>
            <a:ext cx="7467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k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cke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CP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k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ket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ket(Str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stname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rt)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cke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stnam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rverSock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rve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ent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erSock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t)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rverCoke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rt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46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774" y="274638"/>
            <a:ext cx="7471026" cy="1143000"/>
          </a:xfrm>
        </p:spPr>
        <p:txBody>
          <a:bodyPr>
            <a:normAutofit/>
          </a:bodyPr>
          <a:lstStyle/>
          <a:p>
            <a:r>
              <a:rPr lang="de-DE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ỊCH BẢN QUẢN LÝ USER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B448-22EC-4BDD-B8D7-BBFFFEC1DF04}" type="datetime1">
              <a:rPr lang="en-US" smtClean="0">
                <a:solidFill>
                  <a:srgbClr val="FF0000"/>
                </a:solidFill>
              </a:rPr>
              <a:pPr/>
              <a:t>11/26/2015</a:t>
            </a:fld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FF0000"/>
                </a:solidFill>
              </a:rPr>
              <a:pPr/>
              <a:t>9</a:t>
            </a:fld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LogoBKchuan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51" y="185738"/>
            <a:ext cx="853123" cy="1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905000"/>
            <a:ext cx="728473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774" y="1905000"/>
            <a:ext cx="7039873" cy="3525422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3886200" y="1692275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Server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ient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-11681" y="3119621"/>
            <a:ext cx="2415533" cy="1096179"/>
          </a:xfrm>
          <a:prstGeom prst="cloudCallout">
            <a:avLst>
              <a:gd name="adj1" fmla="val 5911"/>
              <a:gd name="adj2" fmla="val 79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Client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ver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67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9</TotalTime>
  <Words>1726</Words>
  <Application>Microsoft Office PowerPoint</Application>
  <PresentationFormat>On-screen Show (4:3)</PresentationFormat>
  <Paragraphs>251</Paragraphs>
  <Slides>25</Slides>
  <Notes>3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  <vt:variant>
        <vt:lpstr>Custom Shows</vt:lpstr>
      </vt:variant>
      <vt:variant>
        <vt:i4>1</vt:i4>
      </vt:variant>
    </vt:vector>
  </HeadingPairs>
  <TitlesOfParts>
    <vt:vector size="36" baseType="lpstr">
      <vt:lpstr>Batang</vt:lpstr>
      <vt:lpstr>MS Mincho</vt:lpstr>
      <vt:lpstr>Angsana New</vt:lpstr>
      <vt:lpstr>Arial</vt:lpstr>
      <vt:lpstr>Calibri</vt:lpstr>
      <vt:lpstr>Times New Roman</vt:lpstr>
      <vt:lpstr>Verdana</vt:lpstr>
      <vt:lpstr>Wingdings</vt:lpstr>
      <vt:lpstr>Office Theme</vt:lpstr>
      <vt:lpstr>Equation</vt:lpstr>
      <vt:lpstr>     LẬP TRÌNH GAME CARO CHƠI QUA MẠNG LAN </vt:lpstr>
      <vt:lpstr>NỘI DUNG</vt:lpstr>
      <vt:lpstr>YÊU CẦU CHỨC NĂNG</vt:lpstr>
      <vt:lpstr>ĐA LUỒNG TRONG JAVA</vt:lpstr>
      <vt:lpstr>VÒNG ĐỜI CỦA MỘT LUỒNG</vt:lpstr>
      <vt:lpstr>CƠ SỞ DỮ LIỆU</vt:lpstr>
      <vt:lpstr>JDBC</vt:lpstr>
      <vt:lpstr>SOCKET</vt:lpstr>
      <vt:lpstr>KỊCH BẢN QUẢN LÝ USER</vt:lpstr>
      <vt:lpstr>KỊCH BẢN QUẢN LÝ USER</vt:lpstr>
      <vt:lpstr>KỊCH BẢN QUẢN LÝ USER</vt:lpstr>
      <vt:lpstr>PowerPoint Presentation</vt:lpstr>
      <vt:lpstr>Nếu Lựa Chọn Tạo Server</vt:lpstr>
      <vt:lpstr>Nếu Load List Server</vt:lpstr>
      <vt:lpstr>PowerPoint Presentation</vt:lpstr>
      <vt:lpstr>KỊCH BẢN QUẢN LÝ USER</vt:lpstr>
      <vt:lpstr>KỊCH BẢN CHƠI GAME</vt:lpstr>
      <vt:lpstr>KỊCH BẢN CHƠI GAME</vt:lpstr>
      <vt:lpstr>MÔ HÌNH ỨNG DỤNG</vt:lpstr>
      <vt:lpstr>MÔ HÌNH CHƠI GAME</vt:lpstr>
      <vt:lpstr>MÔ TẢ CHỨC NĂNG</vt:lpstr>
      <vt:lpstr>MÔ TẢ CHỨC NĂNG</vt:lpstr>
      <vt:lpstr>KẾT LUẬN</vt:lpstr>
      <vt:lpstr>Tài liệu tham khảo</vt:lpstr>
      <vt:lpstr>XIN CHÂN THÀNH CẢM ƠN !</vt:lpstr>
      <vt:lpstr>Custom Show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n Nguyen</cp:lastModifiedBy>
  <cp:revision>235</cp:revision>
  <dcterms:created xsi:type="dcterms:W3CDTF">2006-08-16T00:00:00Z</dcterms:created>
  <dcterms:modified xsi:type="dcterms:W3CDTF">2015-11-26T13:19:54Z</dcterms:modified>
</cp:coreProperties>
</file>